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1C7D" w:rsidRDefault="00502674">
      <w:pPr>
        <w:rPr>
          <w:rtl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1D6BB737" wp14:editId="11F1EA7B">
            <wp:extent cx="6078898" cy="7936865"/>
            <wp:effectExtent l="0" t="0" r="0" b="698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082906" cy="7942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2E7B50" w:rsidRPr="002E7B50" w:rsidRDefault="002E7B50">
      <w:pPr>
        <w:rPr>
          <w:b/>
          <w:bCs/>
          <w:u w:val="single"/>
          <w:rtl/>
        </w:rPr>
      </w:pPr>
      <w:r w:rsidRPr="002E7B50">
        <w:rPr>
          <w:rFonts w:hint="cs"/>
          <w:b/>
          <w:bCs/>
          <w:u w:val="single"/>
          <w:rtl/>
        </w:rPr>
        <w:t>משוואות ואי-שוויונות</w:t>
      </w:r>
    </w:p>
    <w:p w:rsidR="00155BF5" w:rsidRDefault="000B553E" w:rsidP="00155BF5">
      <w:pPr>
        <w:rPr>
          <w:rFonts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580212</wp:posOffset>
            </wp:positionH>
            <wp:positionV relativeFrom="paragraph">
              <wp:posOffset>51</wp:posOffset>
            </wp:positionV>
            <wp:extent cx="2667000" cy="281940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530ECFB" wp14:editId="1FEBBC44">
            <wp:extent cx="3009900" cy="278130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53E" w:rsidRDefault="000B553E" w:rsidP="00155BF5">
      <w:pPr>
        <w:rPr>
          <w:rFonts w:cs="David"/>
          <w:b/>
          <w:bCs/>
          <w:sz w:val="28"/>
          <w:szCs w:val="28"/>
          <w:u w:val="single"/>
          <w:rtl/>
        </w:rPr>
      </w:pPr>
    </w:p>
    <w:p w:rsidR="000B553E" w:rsidRDefault="004F5CC9" w:rsidP="00155BF5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3. פתרו את האי-שוויונות הבאים:</w:t>
      </w:r>
    </w:p>
    <w:p w:rsidR="004F5CC9" w:rsidRDefault="004F5CC9" w:rsidP="00155BF5">
      <w:pPr>
        <w:rPr>
          <w:rFonts w:cs="David"/>
          <w:sz w:val="24"/>
          <w:szCs w:val="24"/>
        </w:rPr>
      </w:pPr>
      <w:r>
        <w:rPr>
          <w:noProof/>
        </w:rPr>
        <w:drawing>
          <wp:inline distT="0" distB="0" distL="0" distR="0" wp14:anchorId="7027BA4F" wp14:editId="0851C4EB">
            <wp:extent cx="2505075" cy="1790700"/>
            <wp:effectExtent l="0" t="0" r="9525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CC9" w:rsidRDefault="004F5CC9" w:rsidP="004F5CC9">
      <w:pPr>
        <w:rPr>
          <w:rFonts w:eastAsiaTheme="minorEastAsia"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תשובות:  </w:t>
      </w:r>
      <w:r w:rsidRPr="004F5CC9">
        <w:rPr>
          <w:rFonts w:cs="David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621716264" r:id="rId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א. 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X&gt;2</m:t>
        </m:r>
      </m:oMath>
      <w:r>
        <w:rPr>
          <w:rFonts w:cs="David" w:hint="cs"/>
          <w:sz w:val="24"/>
          <w:szCs w:val="24"/>
          <w:rtl/>
        </w:rPr>
        <w:t xml:space="preserve">,    ב.  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X&lt;1</m:t>
        </m:r>
      </m:oMath>
      <w:r>
        <w:rPr>
          <w:rFonts w:cs="David" w:hint="cs"/>
          <w:sz w:val="24"/>
          <w:szCs w:val="24"/>
          <w:rtl/>
        </w:rPr>
        <w:t xml:space="preserve">,   ג.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X&lt;-1.4</m:t>
        </m:r>
      </m:oMath>
      <w:r>
        <w:rPr>
          <w:rFonts w:eastAsiaTheme="minorEastAsia" w:cs="David" w:hint="cs"/>
          <w:sz w:val="24"/>
          <w:szCs w:val="24"/>
          <w:rtl/>
        </w:rPr>
        <w:t xml:space="preserve">,  ד.  </w:t>
      </w:r>
      <m:oMath>
        <m:r>
          <m:rPr>
            <m:sty m:val="p"/>
          </m:rPr>
          <w:rPr>
            <w:rFonts w:ascii="Cambria Math" w:eastAsiaTheme="minorEastAsia" w:hAnsi="Cambria Math" w:cs="David"/>
            <w:sz w:val="24"/>
            <w:szCs w:val="24"/>
          </w:rPr>
          <m:t>X&lt;4</m:t>
        </m:r>
      </m:oMath>
      <w:r>
        <w:rPr>
          <w:rFonts w:eastAsiaTheme="minorEastAsia" w:cs="David" w:hint="cs"/>
          <w:sz w:val="24"/>
          <w:szCs w:val="24"/>
          <w:rtl/>
        </w:rPr>
        <w:t>.</w:t>
      </w:r>
    </w:p>
    <w:p w:rsidR="004F5CC9" w:rsidRPr="004F5CC9" w:rsidRDefault="004F5CC9" w:rsidP="004F5CC9">
      <w:pPr>
        <w:rPr>
          <w:rFonts w:cs="David"/>
          <w:sz w:val="24"/>
          <w:szCs w:val="24"/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155BF5">
      <w:pPr>
        <w:rPr>
          <w:rtl/>
        </w:rPr>
      </w:pPr>
    </w:p>
    <w:p w:rsidR="00155BF5" w:rsidRDefault="002E7B50">
      <w:pPr>
        <w:rPr>
          <w:b/>
          <w:bCs/>
          <w:u w:val="single"/>
          <w:rtl/>
        </w:rPr>
      </w:pPr>
      <w:r w:rsidRPr="002E7B50">
        <w:rPr>
          <w:rFonts w:hint="cs"/>
          <w:b/>
          <w:bCs/>
          <w:u w:val="single"/>
          <w:rtl/>
        </w:rPr>
        <w:t>מערכת משוואות:</w:t>
      </w:r>
    </w:p>
    <w:p w:rsidR="002E7B50" w:rsidRDefault="00683098">
      <w:pPr>
        <w:rPr>
          <w:b/>
          <w:bCs/>
          <w:u w:val="single"/>
          <w:rtl/>
        </w:rPr>
      </w:pPr>
      <w:r>
        <w:rPr>
          <w:b/>
          <w:bCs/>
          <w:noProof/>
          <w:u w:val="single"/>
        </w:rPr>
        <w:drawing>
          <wp:inline distT="0" distB="0" distL="0" distR="0">
            <wp:extent cx="5267325" cy="1933575"/>
            <wp:effectExtent l="0" t="0" r="9525" b="9525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098" w:rsidRDefault="00683098">
      <w:pPr>
        <w:rPr>
          <w:b/>
          <w:bCs/>
          <w:u w:val="single"/>
          <w:rtl/>
        </w:rPr>
      </w:pPr>
    </w:p>
    <w:p w:rsidR="0091334E" w:rsidRDefault="0091334E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אחוזים</w:t>
      </w:r>
    </w:p>
    <w:p w:rsidR="0091334E" w:rsidRDefault="0091334E">
      <w:pPr>
        <w:rPr>
          <w:rtl/>
        </w:rPr>
      </w:pPr>
      <w:r>
        <w:rPr>
          <w:noProof/>
        </w:rPr>
        <w:drawing>
          <wp:inline distT="0" distB="0" distL="0" distR="0">
            <wp:extent cx="5266690" cy="1353185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28" w:rsidRDefault="006B6A28">
      <w:pPr>
        <w:rPr>
          <w:rtl/>
        </w:rPr>
      </w:pPr>
      <w:r>
        <w:rPr>
          <w:rFonts w:hint="cs"/>
          <w:rtl/>
        </w:rPr>
        <w:t>תשובות: א. 20%,   ב.  150</w:t>
      </w:r>
    </w:p>
    <w:p w:rsidR="0091334E" w:rsidRDefault="0091334E">
      <w:pPr>
        <w:rPr>
          <w:rtl/>
        </w:rPr>
      </w:pPr>
    </w:p>
    <w:p w:rsidR="0091334E" w:rsidRDefault="0091334E">
      <w:pPr>
        <w:rPr>
          <w:rtl/>
        </w:rPr>
      </w:pPr>
      <w:r>
        <w:rPr>
          <w:noProof/>
        </w:rPr>
        <w:drawing>
          <wp:inline distT="0" distB="0" distL="0" distR="0">
            <wp:extent cx="4014673" cy="1718945"/>
            <wp:effectExtent l="0" t="0" r="508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931" cy="173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34E" w:rsidRDefault="006B6A28">
      <w:pPr>
        <w:rPr>
          <w:rtl/>
        </w:rPr>
      </w:pPr>
      <w:r>
        <w:rPr>
          <w:rFonts w:hint="cs"/>
          <w:rtl/>
        </w:rPr>
        <w:t>תשובה:  1</w:t>
      </w:r>
    </w:p>
    <w:p w:rsidR="006B6A28" w:rsidRPr="0091334E" w:rsidRDefault="006B6A28">
      <w:pPr>
        <w:rPr>
          <w:rtl/>
        </w:rPr>
      </w:pPr>
    </w:p>
    <w:p w:rsidR="00155BF5" w:rsidRDefault="0091334E">
      <w:pPr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5266690" cy="1521460"/>
            <wp:effectExtent l="0" t="0" r="0" b="2540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28" w:rsidRDefault="006B6A28">
      <w:pPr>
        <w:rPr>
          <w:rtl/>
        </w:rPr>
      </w:pPr>
      <w:r>
        <w:rPr>
          <w:rFonts w:hint="cs"/>
          <w:rtl/>
        </w:rPr>
        <w:t>תשובה: בעוגה השנייה</w:t>
      </w:r>
    </w:p>
    <w:p w:rsidR="0091334E" w:rsidRDefault="0091334E">
      <w:pPr>
        <w:rPr>
          <w:rtl/>
        </w:rPr>
      </w:pPr>
    </w:p>
    <w:p w:rsidR="0091334E" w:rsidRDefault="0091334E">
      <w:pPr>
        <w:rPr>
          <w:b/>
          <w:bCs/>
          <w:u w:val="single"/>
          <w:rtl/>
        </w:rPr>
      </w:pPr>
      <w:r w:rsidRPr="0091334E">
        <w:rPr>
          <w:rFonts w:hint="cs"/>
          <w:b/>
          <w:bCs/>
          <w:u w:val="single"/>
          <w:rtl/>
        </w:rPr>
        <w:t>יחס, פרופורציה וקנה מידה</w:t>
      </w:r>
    </w:p>
    <w:p w:rsidR="0091334E" w:rsidRDefault="0091334E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1B4FA557" wp14:editId="26788EF4">
            <wp:extent cx="5274310" cy="652145"/>
            <wp:effectExtent l="0" t="0" r="254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34E" w:rsidRDefault="0091334E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5A0C59CC" wp14:editId="5D94E8A4">
            <wp:extent cx="5274310" cy="897890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34E" w:rsidRDefault="0091334E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796B7BE3" wp14:editId="46C3C300">
            <wp:extent cx="5274310" cy="1983740"/>
            <wp:effectExtent l="0" t="0" r="254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34E" w:rsidRDefault="006B6A28">
      <w:pPr>
        <w:rPr>
          <w:rtl/>
        </w:rPr>
      </w:pPr>
      <w:r w:rsidRPr="006B6A28">
        <w:rPr>
          <w:rFonts w:hint="cs"/>
          <w:rtl/>
        </w:rPr>
        <w:t xml:space="preserve">תשובות: </w:t>
      </w:r>
      <w:r>
        <w:rPr>
          <w:rFonts w:hint="cs"/>
          <w:rtl/>
        </w:rPr>
        <w:t>9. 32 מכיתה ז' ו-40 מכיתה ח',  10.  א. 3:4  ב. כן, 2:5.</w:t>
      </w:r>
      <w:r w:rsidR="003D5E23">
        <w:rPr>
          <w:rFonts w:hint="cs"/>
          <w:rtl/>
        </w:rPr>
        <w:t xml:space="preserve">  </w:t>
      </w: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Default="003D5E23">
      <w:pPr>
        <w:rPr>
          <w:rtl/>
        </w:rPr>
      </w:pPr>
    </w:p>
    <w:p w:rsidR="003D5E23" w:rsidRPr="006B6A28" w:rsidRDefault="003D5E23">
      <w:pPr>
        <w:rPr>
          <w:rtl/>
        </w:rPr>
      </w:pPr>
    </w:p>
    <w:p w:rsidR="0091334E" w:rsidRDefault="00E623D2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פונקציה קווית</w:t>
      </w:r>
    </w:p>
    <w:p w:rsidR="00E623D2" w:rsidRDefault="00E623D2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1C95CCE0" wp14:editId="16EC6FDC">
            <wp:extent cx="5274310" cy="1657985"/>
            <wp:effectExtent l="0" t="0" r="254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E23" w:rsidRDefault="003D5E23">
      <w:pPr>
        <w:rPr>
          <w:b/>
          <w:bCs/>
          <w:u w:val="single"/>
          <w:rtl/>
        </w:rPr>
      </w:pPr>
    </w:p>
    <w:p w:rsidR="003D5E23" w:rsidRDefault="003D5E23">
      <w:pPr>
        <w:rPr>
          <w:b/>
          <w:bCs/>
          <w:u w:val="single"/>
          <w:rtl/>
        </w:rPr>
      </w:pPr>
    </w:p>
    <w:p w:rsidR="00E623D2" w:rsidRDefault="00E623D2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7D506549" wp14:editId="230ACAC0">
            <wp:extent cx="5274310" cy="1950085"/>
            <wp:effectExtent l="0" t="0" r="2540" b="0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3D2" w:rsidRDefault="00E623D2">
      <w:pPr>
        <w:rPr>
          <w:b/>
          <w:bCs/>
          <w:u w:val="single"/>
          <w:rtl/>
        </w:rPr>
      </w:pPr>
    </w:p>
    <w:p w:rsidR="00E623D2" w:rsidRDefault="00E623D2">
      <w:pPr>
        <w:rPr>
          <w:b/>
          <w:bCs/>
          <w:u w:val="single"/>
          <w:rtl/>
        </w:rPr>
      </w:pPr>
      <w:r>
        <w:rPr>
          <w:noProof/>
        </w:rPr>
        <w:lastRenderedPageBreak/>
        <w:drawing>
          <wp:inline distT="0" distB="0" distL="0" distR="0" wp14:anchorId="0D2EB9C2" wp14:editId="569B3A54">
            <wp:extent cx="5274310" cy="7332980"/>
            <wp:effectExtent l="0" t="0" r="2540" b="1270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3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AD3" w:rsidRDefault="00CC7AD3" w:rsidP="00507B0B">
      <w:pPr>
        <w:rPr>
          <w:rtl/>
        </w:rPr>
      </w:pPr>
      <w:r>
        <w:rPr>
          <w:rFonts w:hint="cs"/>
          <w:rtl/>
        </w:rPr>
        <w:t xml:space="preserve">14.  א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507B0B">
        <w:rPr>
          <w:rFonts w:hint="cs"/>
          <w:i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←</m:t>
        </m:r>
      </m:oMath>
      <w:r w:rsidR="00507B0B">
        <w:rPr>
          <w:rFonts w:hint="cs"/>
          <w:rtl/>
        </w:rPr>
        <w:t xml:space="preserve"> </w:t>
      </w:r>
      <w:r w:rsidR="00507B0B" w:rsidRPr="00507B0B">
        <w:rPr>
          <w:position w:val="-10"/>
        </w:rPr>
        <w:object w:dxaOrig="160" w:dyaOrig="320">
          <v:shape id="_x0000_i1026" type="#_x0000_t75" style="width:8.25pt;height:16.5pt" o:ole="">
            <v:imagedata r:id="rId20" o:title=""/>
          </v:shape>
          <o:OLEObject Type="Embed" ProgID="Equation.DSMT4" ShapeID="_x0000_i1026" DrawAspect="Content" ObjectID="_1621716265" r:id="rId21"/>
        </w:object>
      </w:r>
      <w:r w:rsidR="00507B0B">
        <w:rPr>
          <w:rtl/>
        </w:rPr>
        <w:t xml:space="preserve"> </w:t>
      </w:r>
      <w:r w:rsidR="00507B0B">
        <w:rPr>
          <w:rFonts w:hint="cs"/>
          <w:rtl/>
        </w:rPr>
        <w:t xml:space="preserve"> ב.</w:t>
      </w:r>
      <w:r w:rsidR="005F167E" w:rsidRPr="00507B0B">
        <w:rPr>
          <w:position w:val="-6"/>
        </w:rPr>
        <w:object w:dxaOrig="680" w:dyaOrig="279">
          <v:shape id="_x0000_i1027" type="#_x0000_t75" style="width:33.75pt;height:13.5pt" o:ole="">
            <v:imagedata r:id="rId22" o:title=""/>
          </v:shape>
          <o:OLEObject Type="Embed" ProgID="Equation.DSMT4" ShapeID="_x0000_i1027" DrawAspect="Content" ObjectID="_1621716266" r:id="rId23"/>
        </w:object>
      </w:r>
      <w:r w:rsidR="00507B0B" w:rsidRPr="00507B0B">
        <w:rPr>
          <w:position w:val="-6"/>
        </w:rPr>
        <w:object w:dxaOrig="680" w:dyaOrig="279">
          <v:shape id="_x0000_i1028" type="#_x0000_t75" style="width:33.75pt;height:13.5pt" o:ole="">
            <v:imagedata r:id="rId24" o:title=""/>
          </v:shape>
          <o:OLEObject Type="Embed" ProgID="Equation.DSMT4" ShapeID="_x0000_i1028" DrawAspect="Content" ObjectID="_1621716267" r:id="rId25"/>
        </w:object>
      </w:r>
      <w:r w:rsidR="00507B0B">
        <w:rPr>
          <w:rFonts w:hint="cs"/>
          <w:rtl/>
        </w:rPr>
        <w:t xml:space="preserve">  ג. </w:t>
      </w:r>
      <m:oMath>
        <m:r>
          <w:rPr>
            <w:rFonts w:ascii="Cambria Math" w:hAnsi="Cambria Math"/>
          </w:rPr>
          <m:t>x&lt;-3</m:t>
        </m:r>
      </m:oMath>
      <w:r w:rsidR="00507B0B">
        <w:rPr>
          <w:rFonts w:eastAsiaTheme="minorEastAsia" w:hint="cs"/>
          <w:rtl/>
        </w:rPr>
        <w:t xml:space="preserve">   ד. </w:t>
      </w:r>
      <m:oMath>
        <m:r>
          <w:rPr>
            <w:rFonts w:ascii="Cambria Math" w:eastAsiaTheme="minorEastAsia" w:hAnsi="Cambria Math"/>
          </w:rPr>
          <m:t>x&gt;-3</m:t>
        </m:r>
      </m:oMath>
    </w:p>
    <w:p w:rsidR="00507B0B" w:rsidRDefault="00507B0B" w:rsidP="002D1345">
      <w:pPr>
        <w:rPr>
          <w:rtl/>
          <w:lang w:val="ru-RU"/>
        </w:rPr>
      </w:pPr>
      <w:r>
        <w:rPr>
          <w:rFonts w:hint="cs"/>
          <w:rtl/>
        </w:rPr>
        <w:t xml:space="preserve">15.  א. 2,  4-    ב.  </w:t>
      </w:r>
      <w:r w:rsidRPr="00507B0B">
        <w:rPr>
          <w:position w:val="-6"/>
        </w:rPr>
        <w:object w:dxaOrig="680" w:dyaOrig="279">
          <v:shape id="_x0000_i1029" type="#_x0000_t75" style="width:33.75pt;height:13.5pt" o:ole="">
            <v:imagedata r:id="rId26" o:title=""/>
          </v:shape>
          <o:OLEObject Type="Embed" ProgID="Equation.DSMT4" ShapeID="_x0000_i1029" DrawAspect="Content" ObjectID="_1621716268" r:id="rId27"/>
        </w:object>
      </w:r>
      <w:r>
        <w:rPr>
          <w:rtl/>
        </w:rPr>
        <w:t xml:space="preserve"> </w:t>
      </w:r>
      <w:r>
        <w:t xml:space="preserve">    </w:t>
      </w:r>
      <w:r>
        <w:rPr>
          <w:rFonts w:hint="cs"/>
          <w:rtl/>
          <w:lang w:val="ru-RU"/>
        </w:rPr>
        <w:t xml:space="preserve">  ג.  </w:t>
      </w:r>
      <m:oMath>
        <m:r>
          <w:rPr>
            <w:rFonts w:ascii="Cambria Math" w:hAnsi="Cambria Math"/>
            <w:lang w:val="ru-RU"/>
          </w:rPr>
          <m:t>x&gt;-2</m:t>
        </m:r>
      </m:oMath>
      <w:r>
        <w:rPr>
          <w:rFonts w:hint="cs"/>
          <w:rtl/>
          <w:lang w:val="ru-RU"/>
        </w:rPr>
        <w:t xml:space="preserve">   ד.  </w:t>
      </w:r>
      <m:oMath>
        <m:r>
          <w:rPr>
            <w:rFonts w:ascii="Cambria Math" w:hAnsi="Cambria Math"/>
            <w:lang w:val="ru-RU"/>
          </w:rPr>
          <m:t>x&lt;2</m:t>
        </m:r>
      </m:oMath>
      <w:r>
        <w:rPr>
          <w:rFonts w:eastAsiaTheme="minorEastAsia" w:hint="cs"/>
          <w:rtl/>
          <w:lang w:val="ru-RU"/>
        </w:rPr>
        <w:t xml:space="preserve">   ה.  </w:t>
      </w:r>
      <m:oMath>
        <m:r>
          <w:rPr>
            <w:rFonts w:ascii="Cambria Math" w:eastAsiaTheme="minorEastAsia" w:hAnsi="Cambria Math"/>
            <w:lang w:val="ru-RU"/>
          </w:rPr>
          <m:t>x≤-4</m:t>
        </m:r>
      </m:oMath>
    </w:p>
    <w:p w:rsidR="002D1345" w:rsidRDefault="002D1345" w:rsidP="002D1345">
      <w:pPr>
        <w:rPr>
          <w:rtl/>
          <w:lang w:val="ru-RU"/>
        </w:rPr>
      </w:pPr>
    </w:p>
    <w:p w:rsidR="002D1345" w:rsidRDefault="002D1345" w:rsidP="002D1345">
      <w:pPr>
        <w:rPr>
          <w:rtl/>
          <w:lang w:val="ru-RU"/>
        </w:rPr>
      </w:pPr>
    </w:p>
    <w:p w:rsidR="002D1345" w:rsidRDefault="002D1345" w:rsidP="002D1345">
      <w:pPr>
        <w:rPr>
          <w:rtl/>
          <w:lang w:val="ru-RU"/>
        </w:rPr>
      </w:pPr>
    </w:p>
    <w:p w:rsidR="002D1345" w:rsidRDefault="00C37263" w:rsidP="002D1345">
      <w:pPr>
        <w:rPr>
          <w:rtl/>
          <w:lang w:val="ru-RU"/>
        </w:rPr>
      </w:pPr>
      <w:r>
        <w:rPr>
          <w:noProof/>
        </w:rPr>
        <w:lastRenderedPageBreak/>
        <w:drawing>
          <wp:inline distT="0" distB="0" distL="0" distR="0" wp14:anchorId="3BD62098" wp14:editId="4403623D">
            <wp:extent cx="5274310" cy="4706620"/>
            <wp:effectExtent l="0" t="0" r="2540" b="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263" w:rsidRDefault="00C37263" w:rsidP="002D1345">
      <w:pPr>
        <w:rPr>
          <w:rtl/>
          <w:lang w:val="ru-RU"/>
        </w:rPr>
      </w:pPr>
      <w:r>
        <w:rPr>
          <w:rFonts w:hint="cs"/>
          <w:rtl/>
          <w:lang w:val="ru-RU"/>
        </w:rPr>
        <w:t>תשובות:</w:t>
      </w:r>
    </w:p>
    <w:p w:rsidR="00C37263" w:rsidRDefault="00C37263" w:rsidP="002D1345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14619407" wp14:editId="24B516A6">
            <wp:extent cx="4129030" cy="848564"/>
            <wp:effectExtent l="0" t="0" r="5080" b="8890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92667" cy="861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263" w:rsidRDefault="00C37263" w:rsidP="002D1345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1105DCC5" wp14:editId="07802ACF">
            <wp:extent cx="4659630" cy="482803"/>
            <wp:effectExtent l="0" t="0" r="0" b="0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86134" cy="48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263" w:rsidRDefault="00C37263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rtl/>
          <w:lang w:val="ru-RU"/>
        </w:rPr>
      </w:pPr>
    </w:p>
    <w:p w:rsidR="00F84209" w:rsidRDefault="00F84209" w:rsidP="002D1345">
      <w:pPr>
        <w:rPr>
          <w:b/>
          <w:bCs/>
          <w:u w:val="single"/>
          <w:rtl/>
          <w:lang w:val="ru-RU"/>
        </w:rPr>
      </w:pPr>
      <w:r>
        <w:rPr>
          <w:rFonts w:hint="cs"/>
          <w:b/>
          <w:bCs/>
          <w:u w:val="single"/>
          <w:rtl/>
          <w:lang w:val="ru-RU"/>
        </w:rPr>
        <w:lastRenderedPageBreak/>
        <w:t>גאומטריה</w:t>
      </w:r>
    </w:p>
    <w:p w:rsidR="00E65E5A" w:rsidRDefault="006028BD" w:rsidP="002D1345">
      <w:pPr>
        <w:rPr>
          <w:b/>
          <w:bCs/>
          <w:u w:val="single"/>
          <w:rtl/>
          <w:lang w:val="ru-RU"/>
        </w:rPr>
      </w:pPr>
      <w:r>
        <w:rPr>
          <w:noProof/>
        </w:rPr>
        <w:drawing>
          <wp:inline distT="0" distB="0" distL="0" distR="0" wp14:anchorId="1159B27D" wp14:editId="39BEFC92">
            <wp:extent cx="5274310" cy="1079500"/>
            <wp:effectExtent l="0" t="0" r="2540" b="6350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E5A" w:rsidRDefault="00E65E5A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 xml:space="preserve">תשובות:  </w:t>
      </w:r>
    </w:p>
    <w:p w:rsidR="00E65E5A" w:rsidRDefault="00E65E5A" w:rsidP="00E65E5A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50DE835F" wp14:editId="586CC2AC">
            <wp:extent cx="5274310" cy="1086485"/>
            <wp:effectExtent l="0" t="0" r="2540" b="0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E5A" w:rsidRDefault="00E65E5A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>תשובות:  (א) 3:1   (ב)   15   (ג)   5, 6</w:t>
      </w:r>
    </w:p>
    <w:p w:rsidR="00E65E5A" w:rsidRDefault="00E65E5A" w:rsidP="00E65E5A">
      <w:pPr>
        <w:rPr>
          <w:rtl/>
          <w:lang w:val="ru-RU"/>
        </w:rPr>
      </w:pPr>
    </w:p>
    <w:p w:rsidR="00E65E5A" w:rsidRDefault="00E65E5A" w:rsidP="00E65E5A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33E725D2" wp14:editId="629395AD">
            <wp:extent cx="5274310" cy="1593850"/>
            <wp:effectExtent l="0" t="0" r="2540" b="6350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E5A" w:rsidRDefault="006028BD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 xml:space="preserve">תשובות: א.  15 </w:t>
      </w:r>
      <w:proofErr w:type="spellStart"/>
      <w:r>
        <w:rPr>
          <w:rFonts w:hint="cs"/>
          <w:rtl/>
          <w:lang w:val="ru-RU"/>
        </w:rPr>
        <w:t>ס''מ</w:t>
      </w:r>
      <w:proofErr w:type="spellEnd"/>
      <w:r>
        <w:rPr>
          <w:rFonts w:hint="cs"/>
          <w:rtl/>
          <w:lang w:val="ru-RU"/>
        </w:rPr>
        <w:t xml:space="preserve">,  ב. 15.52 </w:t>
      </w:r>
      <w:proofErr w:type="spellStart"/>
      <w:r>
        <w:rPr>
          <w:rFonts w:hint="cs"/>
          <w:rtl/>
          <w:lang w:val="ru-RU"/>
        </w:rPr>
        <w:t>ס''מ</w:t>
      </w:r>
      <w:proofErr w:type="spellEnd"/>
    </w:p>
    <w:p w:rsidR="006028BD" w:rsidRDefault="006028BD" w:rsidP="00E65E5A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66FA2C39" wp14:editId="28BAF3E3">
            <wp:extent cx="5274310" cy="1880235"/>
            <wp:effectExtent l="0" t="0" r="2540" b="5715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8BD" w:rsidRDefault="006028BD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>תשובות:  (א) 2,  (ב)   70,    (ג)   20    (ד)  20</w:t>
      </w:r>
    </w:p>
    <w:p w:rsidR="006028BD" w:rsidRDefault="006028BD" w:rsidP="00E65E5A">
      <w:pPr>
        <w:rPr>
          <w:rtl/>
          <w:lang w:val="ru-RU"/>
        </w:rPr>
      </w:pPr>
      <w:r>
        <w:rPr>
          <w:noProof/>
        </w:rPr>
        <w:lastRenderedPageBreak/>
        <w:drawing>
          <wp:inline distT="0" distB="0" distL="0" distR="0" wp14:anchorId="152EFD85" wp14:editId="643B1F68">
            <wp:extent cx="5274310" cy="1445895"/>
            <wp:effectExtent l="0" t="0" r="2540" b="1905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8BD" w:rsidRDefault="00AD2B76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>תשובה: 50</w:t>
      </w:r>
    </w:p>
    <w:p w:rsidR="00AD2B76" w:rsidRDefault="00AD2B76" w:rsidP="00E65E5A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5D84766D" wp14:editId="10258890">
            <wp:extent cx="5274310" cy="2029460"/>
            <wp:effectExtent l="0" t="0" r="2540" b="8890"/>
            <wp:docPr id="27" name="תמונה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B76" w:rsidRDefault="00AD2B76" w:rsidP="00E65E5A">
      <w:pPr>
        <w:rPr>
          <w:rtl/>
          <w:lang w:val="ru-RU"/>
        </w:rPr>
      </w:pPr>
      <w:r>
        <w:rPr>
          <w:rFonts w:hint="cs"/>
          <w:rtl/>
          <w:lang w:val="ru-RU"/>
        </w:rPr>
        <w:t>תשובות: (א)  12,  (ב)   14.42</w:t>
      </w:r>
    </w:p>
    <w:p w:rsidR="00AD2B76" w:rsidRDefault="00AD2B76" w:rsidP="00E65E5A">
      <w:pPr>
        <w:rPr>
          <w:rtl/>
          <w:lang w:val="ru-RU"/>
        </w:rPr>
      </w:pPr>
    </w:p>
    <w:p w:rsidR="00AD2B76" w:rsidRDefault="00AD2B76" w:rsidP="00E65E5A">
      <w:pPr>
        <w:rPr>
          <w:rtl/>
          <w:lang w:val="ru-RU"/>
        </w:rPr>
      </w:pPr>
      <w:r>
        <w:rPr>
          <w:noProof/>
        </w:rPr>
        <w:drawing>
          <wp:inline distT="0" distB="0" distL="0" distR="0" wp14:anchorId="3D73FDC1" wp14:editId="5E9003E5">
            <wp:extent cx="5274310" cy="2051050"/>
            <wp:effectExtent l="0" t="0" r="2540" b="6350"/>
            <wp:docPr id="28" name="תמונה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B76" w:rsidRPr="00E65E5A" w:rsidRDefault="00AD2B76" w:rsidP="00AD2B76">
      <w:pPr>
        <w:rPr>
          <w:rtl/>
          <w:lang w:val="ru-RU"/>
        </w:rPr>
      </w:pPr>
      <w:r>
        <w:rPr>
          <w:rFonts w:hint="cs"/>
          <w:rtl/>
          <w:lang w:val="ru-RU"/>
        </w:rPr>
        <w:t>תשובות: א.  15,  ב.  13.2   ג.  54.2</w:t>
      </w:r>
    </w:p>
    <w:sectPr w:rsidR="00AD2B76" w:rsidRPr="00E65E5A" w:rsidSect="0025032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5BF5"/>
    <w:rsid w:val="00032995"/>
    <w:rsid w:val="00056B3C"/>
    <w:rsid w:val="00062128"/>
    <w:rsid w:val="00070C4B"/>
    <w:rsid w:val="00095AE1"/>
    <w:rsid w:val="00095E45"/>
    <w:rsid w:val="000960D0"/>
    <w:rsid w:val="000B391D"/>
    <w:rsid w:val="000B553E"/>
    <w:rsid w:val="000B5BF2"/>
    <w:rsid w:val="00101C7A"/>
    <w:rsid w:val="001254AB"/>
    <w:rsid w:val="00126572"/>
    <w:rsid w:val="00150A14"/>
    <w:rsid w:val="00155BF5"/>
    <w:rsid w:val="00163B1F"/>
    <w:rsid w:val="00166E04"/>
    <w:rsid w:val="0017243F"/>
    <w:rsid w:val="0017404D"/>
    <w:rsid w:val="001857EC"/>
    <w:rsid w:val="001A0D01"/>
    <w:rsid w:val="001B3537"/>
    <w:rsid w:val="001C3920"/>
    <w:rsid w:val="001C4118"/>
    <w:rsid w:val="001D4D32"/>
    <w:rsid w:val="001E2F84"/>
    <w:rsid w:val="001E4C14"/>
    <w:rsid w:val="001F3024"/>
    <w:rsid w:val="001F371C"/>
    <w:rsid w:val="001F40CE"/>
    <w:rsid w:val="00201CA3"/>
    <w:rsid w:val="002368D8"/>
    <w:rsid w:val="0024745F"/>
    <w:rsid w:val="00250327"/>
    <w:rsid w:val="00253BFA"/>
    <w:rsid w:val="002562B4"/>
    <w:rsid w:val="002700C0"/>
    <w:rsid w:val="00297ABC"/>
    <w:rsid w:val="00297AD0"/>
    <w:rsid w:val="002B63D6"/>
    <w:rsid w:val="002B7214"/>
    <w:rsid w:val="002D1345"/>
    <w:rsid w:val="002E2693"/>
    <w:rsid w:val="002E7B50"/>
    <w:rsid w:val="002F3C20"/>
    <w:rsid w:val="003035E2"/>
    <w:rsid w:val="00333930"/>
    <w:rsid w:val="00340A62"/>
    <w:rsid w:val="00344123"/>
    <w:rsid w:val="00346D0F"/>
    <w:rsid w:val="0035321B"/>
    <w:rsid w:val="00360CC1"/>
    <w:rsid w:val="003803AB"/>
    <w:rsid w:val="003A23BC"/>
    <w:rsid w:val="003D4810"/>
    <w:rsid w:val="003D5E23"/>
    <w:rsid w:val="003E28A4"/>
    <w:rsid w:val="004222B6"/>
    <w:rsid w:val="00422CBC"/>
    <w:rsid w:val="00424A7C"/>
    <w:rsid w:val="00425A5E"/>
    <w:rsid w:val="0044567B"/>
    <w:rsid w:val="00455536"/>
    <w:rsid w:val="00460EC0"/>
    <w:rsid w:val="00476E2F"/>
    <w:rsid w:val="0048242E"/>
    <w:rsid w:val="004A0597"/>
    <w:rsid w:val="004A44D2"/>
    <w:rsid w:val="004B437B"/>
    <w:rsid w:val="004D446B"/>
    <w:rsid w:val="004F5CC9"/>
    <w:rsid w:val="004F6D3F"/>
    <w:rsid w:val="00501D27"/>
    <w:rsid w:val="00502674"/>
    <w:rsid w:val="00502AC6"/>
    <w:rsid w:val="00507B0B"/>
    <w:rsid w:val="00517E89"/>
    <w:rsid w:val="00525C8E"/>
    <w:rsid w:val="00532304"/>
    <w:rsid w:val="00551FF3"/>
    <w:rsid w:val="00576292"/>
    <w:rsid w:val="0058112E"/>
    <w:rsid w:val="005F167E"/>
    <w:rsid w:val="006028BD"/>
    <w:rsid w:val="00621ABA"/>
    <w:rsid w:val="00630188"/>
    <w:rsid w:val="00631C0A"/>
    <w:rsid w:val="00656013"/>
    <w:rsid w:val="006825FD"/>
    <w:rsid w:val="00683098"/>
    <w:rsid w:val="006B6A28"/>
    <w:rsid w:val="006C1C2E"/>
    <w:rsid w:val="006D68BA"/>
    <w:rsid w:val="006E5217"/>
    <w:rsid w:val="006F24A9"/>
    <w:rsid w:val="00717944"/>
    <w:rsid w:val="00717C1B"/>
    <w:rsid w:val="00730A75"/>
    <w:rsid w:val="00773980"/>
    <w:rsid w:val="00782B89"/>
    <w:rsid w:val="007D12C2"/>
    <w:rsid w:val="007F5363"/>
    <w:rsid w:val="008018CE"/>
    <w:rsid w:val="00802F1D"/>
    <w:rsid w:val="0080562D"/>
    <w:rsid w:val="008117B2"/>
    <w:rsid w:val="00813AE0"/>
    <w:rsid w:val="00820DED"/>
    <w:rsid w:val="00820F3D"/>
    <w:rsid w:val="00822016"/>
    <w:rsid w:val="00831658"/>
    <w:rsid w:val="0084185E"/>
    <w:rsid w:val="00851A31"/>
    <w:rsid w:val="008523C8"/>
    <w:rsid w:val="0086378A"/>
    <w:rsid w:val="00866B97"/>
    <w:rsid w:val="008A1BD7"/>
    <w:rsid w:val="008A4E86"/>
    <w:rsid w:val="008C3975"/>
    <w:rsid w:val="00902DA9"/>
    <w:rsid w:val="00905257"/>
    <w:rsid w:val="0091334E"/>
    <w:rsid w:val="00921DEA"/>
    <w:rsid w:val="009415C5"/>
    <w:rsid w:val="00956866"/>
    <w:rsid w:val="00A0103D"/>
    <w:rsid w:val="00A16CA5"/>
    <w:rsid w:val="00A2057D"/>
    <w:rsid w:val="00A25B7E"/>
    <w:rsid w:val="00A332A6"/>
    <w:rsid w:val="00A40A3C"/>
    <w:rsid w:val="00A446E3"/>
    <w:rsid w:val="00A52A47"/>
    <w:rsid w:val="00A65BE4"/>
    <w:rsid w:val="00A86673"/>
    <w:rsid w:val="00A95D37"/>
    <w:rsid w:val="00AA2A93"/>
    <w:rsid w:val="00AD2B76"/>
    <w:rsid w:val="00AF5367"/>
    <w:rsid w:val="00B02C0E"/>
    <w:rsid w:val="00B12F33"/>
    <w:rsid w:val="00B14D6E"/>
    <w:rsid w:val="00B20013"/>
    <w:rsid w:val="00B331B4"/>
    <w:rsid w:val="00B45FBE"/>
    <w:rsid w:val="00B708BD"/>
    <w:rsid w:val="00B77FA3"/>
    <w:rsid w:val="00B8068C"/>
    <w:rsid w:val="00B95EE9"/>
    <w:rsid w:val="00BA46FD"/>
    <w:rsid w:val="00BB4359"/>
    <w:rsid w:val="00BC414D"/>
    <w:rsid w:val="00BE3DC1"/>
    <w:rsid w:val="00C30D8C"/>
    <w:rsid w:val="00C3624E"/>
    <w:rsid w:val="00C37263"/>
    <w:rsid w:val="00C41C1C"/>
    <w:rsid w:val="00C463A2"/>
    <w:rsid w:val="00C80A47"/>
    <w:rsid w:val="00C842AF"/>
    <w:rsid w:val="00CA1C7D"/>
    <w:rsid w:val="00CA2B9F"/>
    <w:rsid w:val="00CB29A4"/>
    <w:rsid w:val="00CB4291"/>
    <w:rsid w:val="00CC7AD3"/>
    <w:rsid w:val="00CF0682"/>
    <w:rsid w:val="00CF6ADF"/>
    <w:rsid w:val="00CF6CA2"/>
    <w:rsid w:val="00D232F3"/>
    <w:rsid w:val="00D91355"/>
    <w:rsid w:val="00D91497"/>
    <w:rsid w:val="00DA4AAF"/>
    <w:rsid w:val="00DA64B4"/>
    <w:rsid w:val="00DB0119"/>
    <w:rsid w:val="00DE54AF"/>
    <w:rsid w:val="00DE6A23"/>
    <w:rsid w:val="00E03115"/>
    <w:rsid w:val="00E22BB5"/>
    <w:rsid w:val="00E310A3"/>
    <w:rsid w:val="00E3425B"/>
    <w:rsid w:val="00E414DD"/>
    <w:rsid w:val="00E56F6B"/>
    <w:rsid w:val="00E62371"/>
    <w:rsid w:val="00E623D2"/>
    <w:rsid w:val="00E65E5A"/>
    <w:rsid w:val="00E74CC9"/>
    <w:rsid w:val="00E84B82"/>
    <w:rsid w:val="00EA5543"/>
    <w:rsid w:val="00EC1D76"/>
    <w:rsid w:val="00EE1791"/>
    <w:rsid w:val="00F13B69"/>
    <w:rsid w:val="00F367FE"/>
    <w:rsid w:val="00F75685"/>
    <w:rsid w:val="00F83AB3"/>
    <w:rsid w:val="00F84209"/>
    <w:rsid w:val="00F925CC"/>
    <w:rsid w:val="00FB5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D7BCDF-A30B-4C8F-A153-B39C2EB3F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F5CC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B6A28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5">
    <w:name w:val="טקסט בלונים תו"/>
    <w:basedOn w:val="a0"/>
    <w:link w:val="a4"/>
    <w:uiPriority w:val="99"/>
    <w:semiHidden/>
    <w:rsid w:val="006B6A28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19.wmf"/><Relationship Id="rId39" Type="http://schemas.openxmlformats.org/officeDocument/2006/relationships/theme" Target="theme/theme1.xml"/><Relationship Id="rId21" Type="http://schemas.openxmlformats.org/officeDocument/2006/relationships/oleObject" Target="embeddings/oleObject2.bin"/><Relationship Id="rId34" Type="http://schemas.openxmlformats.org/officeDocument/2006/relationships/image" Target="media/image26.png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wmf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image" Target="media/image18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3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7.wmf"/><Relationship Id="rId27" Type="http://schemas.openxmlformats.org/officeDocument/2006/relationships/oleObject" Target="embeddings/oleObject5.bin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1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NA</dc:creator>
  <cp:keywords/>
  <dc:description/>
  <cp:lastModifiedBy>INNA</cp:lastModifiedBy>
  <cp:revision>2</cp:revision>
  <cp:lastPrinted>2019-06-09T07:49:00Z</cp:lastPrinted>
  <dcterms:created xsi:type="dcterms:W3CDTF">2019-06-10T20:57:00Z</dcterms:created>
  <dcterms:modified xsi:type="dcterms:W3CDTF">2019-06-10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